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588" w:type="dxa"/>
        <w:tblInd w:w="-1078" w:type="dxa"/>
        <w:tblBorders>
          <w:top w:val="threeDEngrave" w:sz="12" w:space="0" w:color="auto"/>
          <w:left w:val="threeDEngrave" w:sz="12" w:space="0" w:color="auto"/>
          <w:bottom w:val="dashDotStroked" w:sz="24" w:space="0" w:color="auto"/>
          <w:right w:val="threeDEngrave" w:sz="12" w:space="0" w:color="auto"/>
        </w:tblBorders>
        <w:tblLook w:val="04A0" w:firstRow="1" w:lastRow="0" w:firstColumn="1" w:lastColumn="0" w:noHBand="0" w:noVBand="1"/>
      </w:tblPr>
      <w:tblGrid>
        <w:gridCol w:w="10588"/>
      </w:tblGrid>
      <w:tr w:rsidR="00FA5A0B" w:rsidRPr="00FA5A0B" w14:paraId="7693BF89" w14:textId="77777777" w:rsidTr="008215B4">
        <w:tc>
          <w:tcPr>
            <w:tcW w:w="10588" w:type="dxa"/>
          </w:tcPr>
          <w:p w14:paraId="58902F9F" w14:textId="77777777" w:rsidR="00FA5A0B" w:rsidRPr="00D46DF4" w:rsidRDefault="00FA5A0B" w:rsidP="006A6A64">
            <w:pPr>
              <w:bidi/>
              <w:spacing w:after="0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ستــــوي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6A6A6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متوسـط</w:t>
            </w:r>
          </w:p>
          <w:p w14:paraId="2E7FC420" w14:textId="77777777" w:rsidR="00FA5A0B" w:rsidRPr="00FA5A0B" w:rsidRDefault="00FA5A0B" w:rsidP="004147B5">
            <w:pPr>
              <w:bidi/>
              <w:spacing w:after="0"/>
              <w:rPr>
                <w:rtl/>
                <w:lang w:bidi="ar-DZ"/>
              </w:rPr>
            </w:pP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ـ</w:t>
            </w:r>
            <w:r w:rsidR="001D7A1A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="004231B9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دة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4147B5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1 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ساعـــة</w:t>
            </w:r>
          </w:p>
        </w:tc>
      </w:tr>
    </w:tbl>
    <w:p w14:paraId="1D27E8A7" w14:textId="77777777" w:rsidR="00D46DF4" w:rsidRPr="00FF0AB3" w:rsidRDefault="00DF189B" w:rsidP="00352681">
      <w:pPr>
        <w:bidi/>
        <w:ind w:left="-1050" w:right="-1276"/>
        <w:jc w:val="center"/>
        <w:rPr>
          <w:rFonts w:cs="MCS Rika S_U normal."/>
          <w:sz w:val="44"/>
          <w:szCs w:val="44"/>
          <w:rtl/>
          <w:lang w:bidi="ar-DZ"/>
        </w:rPr>
      </w:pPr>
      <w:r w:rsidRPr="00FF0AB3">
        <w:rPr>
          <w:rFonts w:cs="MCS Rika S_U normal." w:hint="cs"/>
          <w:sz w:val="44"/>
          <w:szCs w:val="44"/>
          <w:rtl/>
          <w:lang w:bidi="ar-DZ"/>
        </w:rPr>
        <w:t>ال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فرض </w:t>
      </w:r>
      <w:r w:rsidRPr="00FF0AB3">
        <w:rPr>
          <w:rFonts w:cs="MCS Rika S_U normal." w:hint="cs"/>
          <w:sz w:val="44"/>
          <w:szCs w:val="44"/>
          <w:rtl/>
          <w:lang w:bidi="ar-DZ"/>
        </w:rPr>
        <w:t>ال</w:t>
      </w:r>
      <w:r w:rsidR="0031270F" w:rsidRPr="00FF0AB3">
        <w:rPr>
          <w:rFonts w:cs="MCS Rika S_U normal." w:hint="cs"/>
          <w:sz w:val="44"/>
          <w:szCs w:val="44"/>
          <w:u w:val="single"/>
          <w:rtl/>
          <w:lang w:bidi="ar-DZ"/>
        </w:rPr>
        <w:t>محروس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 رقم </w:t>
      </w:r>
      <w:r w:rsidRPr="00FF0AB3">
        <w:rPr>
          <w:rFonts w:cs="MCS Rika S_U normal."/>
          <w:sz w:val="44"/>
          <w:szCs w:val="44"/>
          <w:lang w:bidi="ar-DZ"/>
        </w:rPr>
        <w:t>02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 للفصل </w:t>
      </w:r>
      <w:r w:rsidRPr="00FF0AB3">
        <w:rPr>
          <w:rFonts w:cs="MCS Rika S_U normal." w:hint="cs"/>
          <w:sz w:val="44"/>
          <w:szCs w:val="44"/>
          <w:rtl/>
          <w:lang w:bidi="ar-DZ"/>
        </w:rPr>
        <w:t>الثالث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 </w:t>
      </w:r>
      <w:r w:rsidR="0031270F" w:rsidRPr="00FF0AB3">
        <w:rPr>
          <w:rFonts w:ascii="Cambria Math" w:hAnsi="Cambria Math" w:cs="MCS Rika S_U normal." w:hint="cs"/>
          <w:sz w:val="44"/>
          <w:szCs w:val="44"/>
          <w:rtl/>
          <w:lang w:bidi="ar-DZ"/>
        </w:rPr>
        <w:t xml:space="preserve"> </w:t>
      </w:r>
      <w:r w:rsidR="00D46DF4" w:rsidRPr="00FF0AB3">
        <w:rPr>
          <w:rFonts w:cs="MCS Rika S_U normal." w:hint="cs"/>
          <w:sz w:val="48"/>
          <w:szCs w:val="48"/>
          <w:u w:val="double"/>
          <w:rtl/>
          <w:lang w:bidi="ar-DZ"/>
        </w:rPr>
        <w:t>رياضـــيات</w:t>
      </w:r>
      <w:r w:rsidR="0031270F" w:rsidRPr="00FF0AB3">
        <w:rPr>
          <w:rFonts w:cs="MCS Rika S_U normal." w:hint="cs"/>
          <w:sz w:val="48"/>
          <w:szCs w:val="48"/>
          <w:rtl/>
          <w:lang w:bidi="ar-DZ"/>
        </w:rPr>
        <w:t xml:space="preserve"> </w:t>
      </w:r>
    </w:p>
    <w:p w14:paraId="1F150824" w14:textId="77777777" w:rsidR="00201BA8" w:rsidRPr="00FF0AB3" w:rsidRDefault="00FA5A0B" w:rsidP="00257F5A">
      <w:pPr>
        <w:bidi/>
        <w:spacing w:after="0" w:line="240" w:lineRule="auto"/>
        <w:ind w:left="-625" w:right="-1276"/>
        <w:jc w:val="center"/>
        <w:rPr>
          <w:rFonts w:cs="Andalus"/>
          <w:b/>
          <w:bCs/>
          <w:color w:val="000000"/>
          <w:sz w:val="36"/>
          <w:szCs w:val="36"/>
          <w:u w:val="single"/>
          <w:rtl/>
          <w:lang w:bidi="ar-DZ"/>
        </w:rPr>
      </w:pP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التمرين</w:t>
      </w:r>
      <w:r w:rsidR="00201BA8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رقم</w:t>
      </w:r>
      <w:r w:rsidR="001D7A1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1</w:t>
      </w:r>
      <w:r w:rsidR="00201BA8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:</w:t>
      </w:r>
    </w:p>
    <w:p w14:paraId="04E60CC5" w14:textId="77777777" w:rsidR="005702E3" w:rsidRDefault="00095236" w:rsidP="00C65063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11A7E3F" wp14:editId="6069F6F3">
                <wp:simplePos x="0" y="0"/>
                <wp:positionH relativeFrom="column">
                  <wp:posOffset>4659630</wp:posOffset>
                </wp:positionH>
                <wp:positionV relativeFrom="paragraph">
                  <wp:posOffset>278765</wp:posOffset>
                </wp:positionV>
                <wp:extent cx="390525" cy="276225"/>
                <wp:effectExtent l="0" t="1270" r="0" b="0"/>
                <wp:wrapNone/>
                <wp:docPr id="8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69E9DD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11A7E3F" id="_x0000_t202" coordsize="21600,21600" o:spt="202" path="m,l,21600r21600,l21600,xe">
                <v:stroke joinstyle="miter"/>
                <v:path gradientshapeok="t" o:connecttype="rect"/>
              </v:shapetype>
              <v:shape id="Text Box 71" o:spid="_x0000_s1026" type="#_x0000_t202" style="position:absolute;left:0;text-align:left;margin-left:366.9pt;margin-top:21.95pt;width:30.75pt;height:21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" stroked="f">
                <v:textbox>
                  <w:txbxContent>
                    <w:p w14:paraId="1769E9DD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DF189B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إليك الشكل التالي</w:t>
      </w:r>
      <w:r w:rsidR="00A73255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:</w:t>
      </w:r>
    </w:p>
    <w:p w14:paraId="0884A42E" w14:textId="77777777" w:rsidR="00E17606" w:rsidRDefault="00095236" w:rsidP="008215B4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C33ADBB" wp14:editId="459CB686">
                <wp:simplePos x="0" y="0"/>
                <wp:positionH relativeFrom="column">
                  <wp:posOffset>3211830</wp:posOffset>
                </wp:positionH>
                <wp:positionV relativeFrom="paragraph">
                  <wp:posOffset>24130</wp:posOffset>
                </wp:positionV>
                <wp:extent cx="390525" cy="342900"/>
                <wp:effectExtent l="0" t="635" r="0" b="0"/>
                <wp:wrapNone/>
                <wp:docPr id="7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17923D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33ADBB" id="Text Box 69" o:spid="_x0000_s1027" type="#_x0000_t202" style="position:absolute;left:0;text-align:left;margin-left:252.9pt;margin-top:1.9pt;width:30.7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hOZhQIAABY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" stroked="f">
                <v:textbox>
                  <w:txbxContent>
                    <w:p w14:paraId="4617923D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813197C" wp14:editId="7FC5659C">
                <wp:simplePos x="0" y="0"/>
                <wp:positionH relativeFrom="column">
                  <wp:posOffset>5335905</wp:posOffset>
                </wp:positionH>
                <wp:positionV relativeFrom="paragraph">
                  <wp:posOffset>24130</wp:posOffset>
                </wp:positionV>
                <wp:extent cx="323850" cy="323850"/>
                <wp:effectExtent l="0" t="635" r="0" b="0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ACB374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E75D9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13197C" id="Text Box 70" o:spid="_x0000_s1028" type="#_x0000_t202" style="position:absolute;left:0;text-align:left;margin-left:420.15pt;margin-top:1.9pt;width:25.5pt;height:25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" stroked="f">
                <v:textbox>
                  <w:txbxContent>
                    <w:p w14:paraId="2BACB374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9E75D9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2D82162" wp14:editId="4885956D">
                <wp:simplePos x="0" y="0"/>
                <wp:positionH relativeFrom="column">
                  <wp:posOffset>4850130</wp:posOffset>
                </wp:positionH>
                <wp:positionV relativeFrom="paragraph">
                  <wp:posOffset>214630</wp:posOffset>
                </wp:positionV>
                <wp:extent cx="571500" cy="0"/>
                <wp:effectExtent l="47625" t="48260" r="9525" b="46990"/>
                <wp:wrapNone/>
                <wp:docPr id="5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A6DEA4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6" o:spid="_x0000_s1026" type="#_x0000_t32" style="position:absolute;margin-left:381.9pt;margin-top:16.9pt;width:45pt;height:0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" strokeweight="1pt">
                <v:stroke endarrow="oval" endarrowwidth="narrow" endarrowlength="short"/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7C254DB" wp14:editId="053E42BC">
                <wp:simplePos x="0" y="0"/>
                <wp:positionH relativeFrom="column">
                  <wp:posOffset>3488055</wp:posOffset>
                </wp:positionH>
                <wp:positionV relativeFrom="paragraph">
                  <wp:posOffset>214630</wp:posOffset>
                </wp:positionV>
                <wp:extent cx="1933575" cy="1038225"/>
                <wp:effectExtent l="9525" t="10160" r="9525" b="8890"/>
                <wp:wrapNone/>
                <wp:docPr id="4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3575" cy="1038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3E6B559" id="Rectangle 65" o:spid="_x0000_s1026" style="position:absolute;margin-left:274.65pt;margin-top:16.9pt;width:152.25pt;height:8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" strokeweight="1pt"/>
            </w:pict>
          </mc:Fallback>
        </mc:AlternateContent>
      </w:r>
    </w:p>
    <w:p w14:paraId="639B3E8B" w14:textId="77777777" w:rsidR="00011E1F" w:rsidRDefault="00095236" w:rsidP="00011E1F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092CC5C" wp14:editId="5AB6C9C0">
                <wp:simplePos x="0" y="0"/>
                <wp:positionH relativeFrom="column">
                  <wp:posOffset>-655320</wp:posOffset>
                </wp:positionH>
                <wp:positionV relativeFrom="paragraph">
                  <wp:posOffset>46355</wp:posOffset>
                </wp:positionV>
                <wp:extent cx="3819525" cy="1190625"/>
                <wp:effectExtent l="0" t="1270" r="0" b="0"/>
                <wp:wrapNone/>
                <wp:docPr id="3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95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20619F" w14:textId="77777777" w:rsidR="009E75D9" w:rsidRPr="00976991" w:rsidRDefault="009E75D9" w:rsidP="00145550">
                            <w:pPr>
                              <w:bidi/>
                              <w:rPr>
                                <w:rFonts w:cs="Traditional Arabic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0F2882">
                              <w:rPr>
                                <w:rFonts w:cs="Traditional Arabic"/>
                                <w:sz w:val="32"/>
                                <w:szCs w:val="32"/>
                                <w:lang w:bidi="ar-DZ"/>
                              </w:rPr>
                              <w:t xml:space="preserve"> 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أحسب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BM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حتى تكون مساحة المستطيل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ABMN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تساوي </w:t>
                            </w:r>
                            <w:r w:rsidR="000F2882" w:rsidRPr="000F2882">
                              <w:rPr>
                                <w:rFonts w:cs="Traditional Arabic"/>
                                <w:position w:val="-24"/>
                                <w:sz w:val="36"/>
                                <w:szCs w:val="36"/>
                                <w:lang w:bidi="ar-DZ"/>
                              </w:rPr>
                              <w:object w:dxaOrig="330" w:dyaOrig="615" w14:anchorId="1F86791B">
                                <v:shape id="_x0000_i1027" type="#_x0000_t75" style="width:16.5pt;height:30.75pt">
                                  <v:imagedata r:id="rId8" o:title=""/>
                                </v:shape>
                                <o:OLEObject Type="Embed" ProgID="Equation.DSMT4" ShapeID="_x0000_i1027" DrawAspect="Content" ObjectID="_1760446915" r:id="rId9"/>
                              </w:objec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من مساحة المستطيل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ABCD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="00145550"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N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نقطة من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[</w:t>
                            </w:r>
                            <w:r w:rsidR="00145550"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AD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]</w:t>
                            </w:r>
                            <w:r w:rsidRPr="00663CAB">
                              <w:rPr>
                                <w:rFonts w:ascii="Times New Roman" w:hAnsi="Times New Roman" w:cs="Times New Roman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92CC5C" id="Text Box 72" o:spid="_x0000_s1029" type="#_x0000_t202" style="position:absolute;left:0;text-align:left;margin-left:-51.6pt;margin-top:3.65pt;width:300.75pt;height:93.7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/79ggIAABg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" stroked="f">
                <v:textbox>
                  <w:txbxContent>
                    <w:p w14:paraId="1520619F" w14:textId="77777777" w:rsidR="009E75D9" w:rsidRPr="00976991" w:rsidRDefault="009E75D9" w:rsidP="00145550">
                      <w:pPr>
                        <w:bidi/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</w:pP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 </w:t>
                      </w:r>
                      <w:r w:rsidR="000F2882">
                        <w:rPr>
                          <w:rFonts w:cs="Traditional Arabic"/>
                          <w:sz w:val="32"/>
                          <w:szCs w:val="32"/>
                          <w:lang w:bidi="ar-DZ"/>
                        </w:rPr>
                        <w:t xml:space="preserve"> 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أحسب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BM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حتى تكون مساحة المستطيل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ABMN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تساوي </w:t>
                      </w:r>
                      <w:r w:rsidR="000F2882" w:rsidRPr="000F2882">
                        <w:rPr>
                          <w:rFonts w:cs="Traditional Arabic"/>
                          <w:position w:val="-24"/>
                          <w:sz w:val="36"/>
                          <w:szCs w:val="36"/>
                          <w:lang w:bidi="ar-DZ"/>
                        </w:rPr>
                        <w:object w:dxaOrig="240" w:dyaOrig="620" w14:anchorId="1F86791B">
                          <v:shape id="_x0000_i1025" type="#_x0000_t75" style="width:16.5pt;height:30.75pt">
                            <v:imagedata r:id="rId10" o:title=""/>
                          </v:shape>
                          <o:OLEObject Type="Embed" ProgID="Equation.DSMT4" ShapeID="_x0000_i1025" DrawAspect="Content" ObjectID="_1614532158" r:id="rId11"/>
                        </w:objec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من مساحة المستطيل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ABCD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و</w:t>
                      </w:r>
                      <w:r w:rsidR="00145550"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N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نقطة من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[</w:t>
                      </w:r>
                      <w:r w:rsidR="00145550"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AD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]</w:t>
                      </w:r>
                      <w:r w:rsidRPr="00663CAB">
                        <w:rPr>
                          <w:rFonts w:ascii="Times New Roman" w:hAnsi="Times New Roman" w:cs="Times New Roman" w:hint="cs"/>
                          <w:sz w:val="32"/>
                          <w:szCs w:val="32"/>
                          <w:rtl/>
                          <w:lang w:bidi="ar-DZ"/>
                        </w:rPr>
                        <w:t>؟</w:t>
                      </w:r>
                    </w:p>
                  </w:txbxContent>
                </v:textbox>
              </v:shape>
            </w:pict>
          </mc:Fallback>
        </mc:AlternateContent>
      </w:r>
    </w:p>
    <w:p w14:paraId="55BB3F6C" w14:textId="77777777" w:rsidR="00011E1F" w:rsidRDefault="00011E1F" w:rsidP="005702E3">
      <w:pPr>
        <w:bidi/>
        <w:spacing w:after="0" w:line="240" w:lineRule="auto"/>
        <w:ind w:left="-625" w:right="-1276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</w:p>
    <w:p w14:paraId="0B7D05C7" w14:textId="77777777" w:rsidR="00011E1F" w:rsidRDefault="00095236" w:rsidP="00011E1F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166ACE8" wp14:editId="4B04182C">
                <wp:simplePos x="0" y="0"/>
                <wp:positionH relativeFrom="column">
                  <wp:posOffset>5345430</wp:posOffset>
                </wp:positionH>
                <wp:positionV relativeFrom="paragraph">
                  <wp:posOffset>166370</wp:posOffset>
                </wp:positionV>
                <wp:extent cx="342900" cy="295275"/>
                <wp:effectExtent l="0" t="1270" r="0" b="0"/>
                <wp:wrapNone/>
                <wp:docPr id="2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0D0153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66ACE8" id="Text Box 68" o:spid="_x0000_s1030" type="#_x0000_t202" style="position:absolute;left:0;text-align:left;margin-left:420.9pt;margin-top:13.1pt;width:27pt;height:23.2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" stroked="f">
                <v:textbox>
                  <w:txbxContent>
                    <w:p w14:paraId="1D0D0153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7202C4B" wp14:editId="2850310F">
                <wp:simplePos x="0" y="0"/>
                <wp:positionH relativeFrom="column">
                  <wp:posOffset>3259455</wp:posOffset>
                </wp:positionH>
                <wp:positionV relativeFrom="paragraph">
                  <wp:posOffset>175895</wp:posOffset>
                </wp:positionV>
                <wp:extent cx="323850" cy="323850"/>
                <wp:effectExtent l="0" t="1270" r="0" b="0"/>
                <wp:wrapNone/>
                <wp:docPr id="1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615155" w14:textId="77777777" w:rsidR="009E75D9" w:rsidRPr="00663CAB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663CA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202C4B" id="Text Box 67" o:spid="_x0000_s1031" type="#_x0000_t202" style="position:absolute;left:0;text-align:left;margin-left:256.65pt;margin-top:13.85pt;width:25.5pt;height:25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" stroked="f">
                <v:textbox>
                  <w:txbxContent>
                    <w:p w14:paraId="16615155" w14:textId="77777777" w:rsidR="009E75D9" w:rsidRPr="00663CAB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663CA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56535A37" w14:textId="77777777" w:rsidR="009E75D9" w:rsidRDefault="009E75D9" w:rsidP="009E75D9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</w:p>
    <w:p w14:paraId="56B8CF4A" w14:textId="77777777" w:rsidR="00201BA8" w:rsidRDefault="00080A0B" w:rsidP="00257F5A">
      <w:pPr>
        <w:bidi/>
        <w:spacing w:after="0" w:line="240" w:lineRule="auto"/>
        <w:ind w:left="-625" w:right="-1276"/>
        <w:jc w:val="center"/>
        <w:rPr>
          <w:rFonts w:cs="Andalus"/>
          <w:b/>
          <w:bCs/>
          <w:color w:val="000000"/>
          <w:sz w:val="36"/>
          <w:szCs w:val="36"/>
          <w:u w:val="single"/>
          <w:rtl/>
          <w:lang w:bidi="ar-DZ"/>
        </w:rPr>
      </w:pP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التمري</w:t>
      </w:r>
      <w:r w:rsidR="00C5593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ن</w:t>
      </w: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رقم</w:t>
      </w:r>
      <w:r w:rsidR="00C5593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2:</w:t>
      </w:r>
    </w:p>
    <w:p w14:paraId="0AF52586" w14:textId="77777777" w:rsidR="009A1269" w:rsidRPr="00FF0AB3" w:rsidRDefault="009A1269" w:rsidP="009A1269">
      <w:pPr>
        <w:bidi/>
        <w:spacing w:after="0" w:line="240" w:lineRule="auto"/>
        <w:ind w:left="-625" w:right="-1276"/>
        <w:jc w:val="center"/>
        <w:rPr>
          <w:rFonts w:cs="Andalus"/>
          <w:b/>
          <w:bCs/>
          <w:color w:val="000000"/>
          <w:sz w:val="36"/>
          <w:szCs w:val="36"/>
          <w:u w:val="single"/>
          <w:rtl/>
          <w:lang w:bidi="ar-DZ"/>
        </w:rPr>
      </w:pPr>
    </w:p>
    <w:p w14:paraId="79AD3EC6" w14:textId="77777777" w:rsidR="000F2882" w:rsidRPr="009A1269" w:rsidRDefault="000F2882" w:rsidP="008215B4">
      <w:pPr>
        <w:bidi/>
        <w:spacing w:after="0" w:line="240" w:lineRule="auto"/>
        <w:ind w:left="-335" w:right="-851"/>
        <w:rPr>
          <w:rFonts w:cs="Traditional Arabic"/>
          <w:sz w:val="36"/>
          <w:szCs w:val="36"/>
          <w:rtl/>
          <w:lang w:bidi="ar-DZ"/>
        </w:rPr>
      </w:pPr>
      <w:r w:rsidRPr="009A1269">
        <w:rPr>
          <w:rFonts w:cs="Traditional Arabic" w:hint="cs"/>
          <w:sz w:val="36"/>
          <w:szCs w:val="36"/>
          <w:rtl/>
          <w:lang w:bidi="ar-DZ"/>
        </w:rPr>
        <w:t>الشمندر</w:t>
      </w:r>
      <w:r w:rsidR="0058322C">
        <w:rPr>
          <w:rFonts w:cs="Traditional Arabic" w:hint="cs"/>
          <w:sz w:val="36"/>
          <w:szCs w:val="36"/>
          <w:rtl/>
          <w:lang w:bidi="ar-DZ"/>
        </w:rPr>
        <w:t xml:space="preserve"> نبات يُصْنَعُ</w:t>
      </w:r>
      <w:r w:rsidRPr="009A1269">
        <w:rPr>
          <w:rFonts w:cs="Traditional Arabic" w:hint="cs"/>
          <w:sz w:val="36"/>
          <w:szCs w:val="36"/>
          <w:rtl/>
          <w:lang w:bidi="ar-DZ"/>
        </w:rPr>
        <w:t xml:space="preserve"> منه السكر حيث يعط</w:t>
      </w:r>
      <w:r w:rsidR="0058322C">
        <w:rPr>
          <w:rFonts w:cs="Traditional Arabic" w:hint="cs"/>
          <w:sz w:val="36"/>
          <w:szCs w:val="36"/>
          <w:rtl/>
          <w:lang w:bidi="ar-DZ"/>
        </w:rPr>
        <w:t>ِ</w:t>
      </w:r>
      <w:r w:rsidRPr="009A1269">
        <w:rPr>
          <w:rFonts w:cs="Traditional Arabic" w:hint="cs"/>
          <w:sz w:val="36"/>
          <w:szCs w:val="36"/>
          <w:rtl/>
          <w:lang w:bidi="ar-DZ"/>
        </w:rPr>
        <w:t>ي 12% من وزنه سكراًً.</w:t>
      </w:r>
    </w:p>
    <w:p w14:paraId="064E1B82" w14:textId="77777777" w:rsidR="000F2882" w:rsidRPr="009A1269" w:rsidRDefault="000F2882" w:rsidP="000F2882">
      <w:pPr>
        <w:numPr>
          <w:ilvl w:val="0"/>
          <w:numId w:val="33"/>
        </w:numPr>
        <w:bidi/>
        <w:spacing w:after="0" w:line="240" w:lineRule="auto"/>
        <w:ind w:right="-851"/>
        <w:rPr>
          <w:rFonts w:cs="Traditional Arabic"/>
          <w:sz w:val="36"/>
          <w:szCs w:val="36"/>
          <w:lang w:bidi="ar-DZ"/>
        </w:rPr>
      </w:pPr>
      <w:r w:rsidRPr="009A1269">
        <w:rPr>
          <w:rFonts w:cs="Traditional Arabic" w:hint="cs"/>
          <w:sz w:val="36"/>
          <w:szCs w:val="36"/>
          <w:rtl/>
          <w:lang w:bidi="ar-DZ"/>
        </w:rPr>
        <w:t>ما هي كمية السكر التي تنتج عن 20 طناً من الشمندر؟</w:t>
      </w:r>
    </w:p>
    <w:p w14:paraId="7D81FB27" w14:textId="77777777" w:rsidR="000F2882" w:rsidRPr="009A1269" w:rsidRDefault="000F2882" w:rsidP="009A1269">
      <w:pPr>
        <w:numPr>
          <w:ilvl w:val="0"/>
          <w:numId w:val="33"/>
        </w:numPr>
        <w:bidi/>
        <w:spacing w:after="0" w:line="360" w:lineRule="auto"/>
        <w:ind w:right="-851"/>
        <w:rPr>
          <w:rFonts w:cs="Traditional Arabic"/>
          <w:sz w:val="36"/>
          <w:szCs w:val="36"/>
          <w:rtl/>
          <w:lang w:bidi="ar-DZ"/>
        </w:rPr>
      </w:pPr>
      <w:r w:rsidRPr="009A1269">
        <w:rPr>
          <w:rFonts w:cs="Traditional Arabic" w:hint="cs"/>
          <w:sz w:val="36"/>
          <w:szCs w:val="36"/>
          <w:rtl/>
          <w:lang w:bidi="ar-DZ"/>
        </w:rPr>
        <w:t>ما هي كمية الشمندر اللازمة للحصول على 2.5 طن من السكر؟</w:t>
      </w:r>
    </w:p>
    <w:p w14:paraId="7E8CF875" w14:textId="77777777" w:rsidR="000F2882" w:rsidRDefault="004D4400" w:rsidP="00257F5A">
      <w:pPr>
        <w:bidi/>
        <w:spacing w:after="0" w:line="240" w:lineRule="auto"/>
        <w:ind w:left="-625" w:right="-1276"/>
        <w:jc w:val="center"/>
        <w:rPr>
          <w:rFonts w:cs="Andalus"/>
          <w:b/>
          <w:bCs/>
          <w:color w:val="000000"/>
          <w:sz w:val="36"/>
          <w:szCs w:val="36"/>
          <w:u w:val="single"/>
          <w:rtl/>
          <w:lang w:bidi="ar-DZ"/>
        </w:rPr>
      </w:pP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الوضعية </w:t>
      </w:r>
      <w:r w:rsidR="00B53546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الإدماجية</w:t>
      </w:r>
      <w:r w:rsidR="0006609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:</w:t>
      </w:r>
    </w:p>
    <w:p w14:paraId="012492EC" w14:textId="77777777" w:rsidR="00257F5A" w:rsidRPr="00FF0AB3" w:rsidRDefault="00257F5A" w:rsidP="00257F5A">
      <w:pPr>
        <w:bidi/>
        <w:spacing w:after="0" w:line="240" w:lineRule="auto"/>
        <w:ind w:left="-625" w:right="-1276"/>
        <w:jc w:val="center"/>
        <w:rPr>
          <w:rFonts w:cs="Andalus"/>
          <w:b/>
          <w:bCs/>
          <w:color w:val="000000"/>
          <w:sz w:val="36"/>
          <w:szCs w:val="36"/>
          <w:u w:val="single"/>
          <w:rtl/>
          <w:lang w:bidi="ar-DZ"/>
        </w:rPr>
      </w:pPr>
    </w:p>
    <w:p w14:paraId="7325294B" w14:textId="77777777" w:rsidR="00D760FF" w:rsidRPr="006F2CBD" w:rsidRDefault="007D3E41" w:rsidP="000F2882">
      <w:pPr>
        <w:bidi/>
        <w:spacing w:after="0" w:line="240" w:lineRule="auto"/>
        <w:ind w:left="-625" w:right="-1276"/>
        <w:rPr>
          <w:rFonts w:ascii="Times New Roman" w:hAnsi="Times New Roman" w:cs="Traditional Arabic"/>
          <w:sz w:val="36"/>
          <w:szCs w:val="36"/>
          <w:rtl/>
          <w:lang w:bidi="ar-DZ"/>
        </w:rPr>
      </w:pPr>
      <w:r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  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أنشئ دائرة </w:t>
      </w:r>
      <w:r w:rsidR="000F2882" w:rsidRPr="006F2CBD">
        <w:rPr>
          <w:rFonts w:ascii="Times New Roman" w:hAnsi="Times New Roman" w:cs="Traditional Arabic"/>
          <w:sz w:val="36"/>
          <w:szCs w:val="36"/>
          <w:lang w:bidi="ar-DZ"/>
        </w:rPr>
        <w:t>(E)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ركزها </w:t>
      </w:r>
      <w:r w:rsidR="000F2882" w:rsidRPr="006F2CBD">
        <w:rPr>
          <w:rFonts w:ascii="Times New Roman" w:hAnsi="Times New Roman" w:cs="Traditional Arabic"/>
          <w:sz w:val="36"/>
          <w:szCs w:val="36"/>
          <w:lang w:bidi="ar-DZ"/>
        </w:rPr>
        <w:t>O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 ونصف قطرها </w:t>
      </w:r>
      <w:r w:rsidR="000F2882" w:rsidRPr="006F2CBD">
        <w:rPr>
          <w:rFonts w:ascii="Times New Roman" w:hAnsi="Times New Roman" w:cs="Traditional Arabic"/>
          <w:sz w:val="36"/>
          <w:szCs w:val="36"/>
          <w:lang w:bidi="ar-DZ"/>
        </w:rPr>
        <w:t>3 cm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73AE1FF9" w14:textId="77777777" w:rsidR="00750BA1" w:rsidRPr="006F2CBD" w:rsidRDefault="000F2882" w:rsidP="00DB6FF9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عين النقط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ن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E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7A0D9741" w14:textId="77777777" w:rsidR="000F2882" w:rsidRPr="006F2CBD" w:rsidRDefault="000F2882" w:rsidP="000F2882">
      <w:pPr>
        <w:numPr>
          <w:ilvl w:val="0"/>
          <w:numId w:val="34"/>
        </w:numPr>
        <w:tabs>
          <w:tab w:val="right" w:pos="232"/>
        </w:tabs>
        <w:bidi/>
        <w:spacing w:after="0" w:line="240" w:lineRule="auto"/>
        <w:ind w:right="-426"/>
        <w:rPr>
          <w:rFonts w:ascii="Times New Roman" w:hAnsi="Times New Roman" w:cs="Traditional Arabic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أنشئ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d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ماس ل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E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في النقط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767085EE" w14:textId="77777777" w:rsidR="000F2882" w:rsidRPr="006F2CBD" w:rsidRDefault="000F2882" w:rsidP="006F2CBD">
      <w:pPr>
        <w:tabs>
          <w:tab w:val="right" w:pos="232"/>
        </w:tabs>
        <w:bidi/>
        <w:spacing w:after="0" w:line="240" w:lineRule="auto"/>
        <w:ind w:left="231" w:right="-426"/>
        <w:rPr>
          <w:rFonts w:ascii="Times New Roman" w:hAnsi="Times New Roman" w:cs="Traditional Arabic"/>
          <w:sz w:val="36"/>
          <w:szCs w:val="36"/>
          <w:rtl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عين نقط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ن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d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بحيث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C = 2cm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55CEFC43" w14:textId="77777777" w:rsidR="008B5F88" w:rsidRPr="006F2CBD" w:rsidRDefault="006F2CBD" w:rsidP="00DB6FF9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ما نوع المثلث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OA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؟ علل؟.</w:t>
      </w:r>
    </w:p>
    <w:p w14:paraId="00B07979" w14:textId="77777777" w:rsidR="005E117E" w:rsidRPr="006F2CBD" w:rsidRDefault="006F2CBD" w:rsidP="006F2CBD">
      <w:pPr>
        <w:numPr>
          <w:ilvl w:val="0"/>
          <w:numId w:val="34"/>
        </w:numPr>
        <w:tabs>
          <w:tab w:val="right" w:pos="90"/>
          <w:tab w:val="right" w:pos="232"/>
        </w:tabs>
        <w:bidi/>
        <w:spacing w:after="0" w:line="240" w:lineRule="auto"/>
        <w:ind w:right="-426"/>
        <w:rPr>
          <w:rFonts w:ascii="Times New Roman" w:hAnsi="Times New Roman" w:cs="Traditional Arabic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أحسب الطول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O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،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CosÔ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وقيس الزاوي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Ô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؟</w:t>
      </w:r>
    </w:p>
    <w:p w14:paraId="0D30D65A" w14:textId="77777777" w:rsidR="00107D3C" w:rsidRDefault="006F2CBD" w:rsidP="009A1269">
      <w:pPr>
        <w:tabs>
          <w:tab w:val="right" w:pos="90"/>
          <w:tab w:val="right" w:pos="232"/>
          <w:tab w:val="left" w:pos="7733"/>
        </w:tabs>
        <w:bidi/>
        <w:spacing w:after="0" w:line="240" w:lineRule="auto"/>
        <w:ind w:left="231" w:right="-426"/>
        <w:rPr>
          <w:rFonts w:ascii="Times New Roman" w:hAnsi="Times New Roman" w:cs="Times New Roman"/>
          <w:sz w:val="32"/>
          <w:szCs w:val="32"/>
          <w:rtl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استنتج قيس الزاوي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ĈO</w: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>.</w:t>
      </w:r>
      <w:r w:rsidR="00107D3C">
        <w:rPr>
          <w:rFonts w:ascii="Times New Roman" w:hAnsi="Times New Roman" w:cs="Times New Roman"/>
          <w:sz w:val="32"/>
          <w:szCs w:val="32"/>
          <w:rtl/>
          <w:lang w:bidi="ar-DZ"/>
        </w:rPr>
        <w:tab/>
      </w:r>
    </w:p>
    <w:p w14:paraId="259BE170" w14:textId="77777777" w:rsidR="00095236" w:rsidRPr="00095236" w:rsidRDefault="00095236" w:rsidP="00095236">
      <w:pPr>
        <w:bidi/>
        <w:rPr>
          <w:rFonts w:ascii="Times New Roman" w:hAnsi="Times New Roman" w:cs="Times New Roman"/>
          <w:sz w:val="32"/>
          <w:szCs w:val="32"/>
          <w:lang w:bidi="ar-DZ"/>
        </w:rPr>
      </w:pPr>
    </w:p>
    <w:p w14:paraId="68244124" w14:textId="77777777" w:rsidR="00095236" w:rsidRDefault="00095236" w:rsidP="00095236">
      <w:pPr>
        <w:bidi/>
        <w:rPr>
          <w:rFonts w:ascii="Times New Roman" w:hAnsi="Times New Roman" w:cs="Times New Roman"/>
          <w:sz w:val="32"/>
          <w:szCs w:val="32"/>
          <w:lang w:bidi="ar-DZ"/>
        </w:rPr>
      </w:pPr>
    </w:p>
    <w:p w14:paraId="51E3F428" w14:textId="59590470" w:rsidR="00095236" w:rsidRPr="00095236" w:rsidRDefault="00095236" w:rsidP="00095236">
      <w:pPr>
        <w:tabs>
          <w:tab w:val="left" w:pos="4967"/>
        </w:tabs>
        <w:bidi/>
        <w:ind w:right="-567" w:hanging="477"/>
        <w:rPr>
          <w:rFonts w:ascii="Times New Roman" w:hAnsi="Times New Roman" w:cs="Times New Roman"/>
          <w:sz w:val="32"/>
          <w:szCs w:val="32"/>
          <w:rtl/>
          <w:lang w:bidi="ar-DZ"/>
        </w:rPr>
      </w:pPr>
      <w:bookmarkStart w:id="0" w:name="_GoBack"/>
      <w:bookmarkEnd w:id="0"/>
    </w:p>
    <w:sectPr w:rsidR="00095236" w:rsidRPr="00095236" w:rsidSect="00352681">
      <w:footerReference w:type="default" r:id="rId12"/>
      <w:pgSz w:w="11906" w:h="16838" w:code="9"/>
      <w:pgMar w:top="567" w:right="1797" w:bottom="709" w:left="1797" w:header="680" w:footer="0" w:gutter="0"/>
      <w:pgBorders w:offsetFrom="page">
        <w:top w:val="single" w:sz="6" w:space="24" w:color="auto" w:shadow="1"/>
        <w:left w:val="single" w:sz="6" w:space="24" w:color="auto" w:shadow="1"/>
        <w:bottom w:val="single" w:sz="6" w:space="24" w:color="auto" w:shadow="1"/>
        <w:right w:val="single" w:sz="6" w:space="24" w:color="auto" w:shadow="1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20BF46" w14:textId="77777777" w:rsidR="00FD6EA0" w:rsidRDefault="00FD6EA0" w:rsidP="00D36A46">
      <w:pPr>
        <w:spacing w:after="0" w:line="240" w:lineRule="auto"/>
      </w:pPr>
      <w:r>
        <w:separator/>
      </w:r>
    </w:p>
  </w:endnote>
  <w:endnote w:type="continuationSeparator" w:id="0">
    <w:p w14:paraId="4CCF7139" w14:textId="77777777" w:rsidR="00FD6EA0" w:rsidRDefault="00FD6EA0" w:rsidP="00D36A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CS Rika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BFDFCB" w14:textId="77777777" w:rsidR="00D36A46" w:rsidRPr="00D36A46" w:rsidRDefault="00D36A46" w:rsidP="00352681">
    <w:pPr>
      <w:pStyle w:val="Footer"/>
      <w:tabs>
        <w:tab w:val="clear" w:pos="4153"/>
        <w:tab w:val="clear" w:pos="8306"/>
        <w:tab w:val="right" w:pos="9639"/>
      </w:tabs>
      <w:ind w:left="-1276"/>
      <w:rPr>
        <w:rFonts w:cs="Traditional Arabic"/>
        <w:lang w:bidi="ar-DZ"/>
      </w:rPr>
    </w:pPr>
    <w:r>
      <w:rPr>
        <w:rFonts w:cs="Traditional Arabic"/>
        <w:rtl/>
        <w:lang w:bidi="ar-DZ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8B357E" w14:textId="77777777" w:rsidR="00FD6EA0" w:rsidRDefault="00FD6EA0" w:rsidP="00D36A46">
      <w:pPr>
        <w:spacing w:after="0" w:line="240" w:lineRule="auto"/>
      </w:pPr>
      <w:r>
        <w:separator/>
      </w:r>
    </w:p>
  </w:footnote>
  <w:footnote w:type="continuationSeparator" w:id="0">
    <w:p w14:paraId="72C6F11F" w14:textId="77777777" w:rsidR="00FD6EA0" w:rsidRDefault="00FD6EA0" w:rsidP="00D36A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19"/>
      </v:shape>
    </w:pict>
  </w:numPicBullet>
  <w:abstractNum w:abstractNumId="0" w15:restartNumberingAfterBreak="0">
    <w:nsid w:val="00D75AF6"/>
    <w:multiLevelType w:val="hybridMultilevel"/>
    <w:tmpl w:val="B7141904"/>
    <w:lvl w:ilvl="0" w:tplc="040C000F">
      <w:start w:val="1"/>
      <w:numFmt w:val="decimal"/>
      <w:lvlText w:val="%1."/>
      <w:lvlJc w:val="left"/>
      <w:pPr>
        <w:ind w:left="95" w:hanging="360"/>
      </w:pPr>
    </w:lvl>
    <w:lvl w:ilvl="1" w:tplc="040C0019" w:tentative="1">
      <w:start w:val="1"/>
      <w:numFmt w:val="lowerLetter"/>
      <w:lvlText w:val="%2."/>
      <w:lvlJc w:val="left"/>
      <w:pPr>
        <w:ind w:left="815" w:hanging="360"/>
      </w:pPr>
    </w:lvl>
    <w:lvl w:ilvl="2" w:tplc="040C001B" w:tentative="1">
      <w:start w:val="1"/>
      <w:numFmt w:val="lowerRoman"/>
      <w:lvlText w:val="%3."/>
      <w:lvlJc w:val="right"/>
      <w:pPr>
        <w:ind w:left="1535" w:hanging="180"/>
      </w:pPr>
    </w:lvl>
    <w:lvl w:ilvl="3" w:tplc="040C000F" w:tentative="1">
      <w:start w:val="1"/>
      <w:numFmt w:val="decimal"/>
      <w:lvlText w:val="%4."/>
      <w:lvlJc w:val="left"/>
      <w:pPr>
        <w:ind w:left="2255" w:hanging="360"/>
      </w:pPr>
    </w:lvl>
    <w:lvl w:ilvl="4" w:tplc="040C0019" w:tentative="1">
      <w:start w:val="1"/>
      <w:numFmt w:val="lowerLetter"/>
      <w:lvlText w:val="%5."/>
      <w:lvlJc w:val="left"/>
      <w:pPr>
        <w:ind w:left="2975" w:hanging="360"/>
      </w:pPr>
    </w:lvl>
    <w:lvl w:ilvl="5" w:tplc="040C001B" w:tentative="1">
      <w:start w:val="1"/>
      <w:numFmt w:val="lowerRoman"/>
      <w:lvlText w:val="%6."/>
      <w:lvlJc w:val="right"/>
      <w:pPr>
        <w:ind w:left="3695" w:hanging="180"/>
      </w:pPr>
    </w:lvl>
    <w:lvl w:ilvl="6" w:tplc="040C000F" w:tentative="1">
      <w:start w:val="1"/>
      <w:numFmt w:val="decimal"/>
      <w:lvlText w:val="%7."/>
      <w:lvlJc w:val="left"/>
      <w:pPr>
        <w:ind w:left="4415" w:hanging="360"/>
      </w:pPr>
    </w:lvl>
    <w:lvl w:ilvl="7" w:tplc="040C0019" w:tentative="1">
      <w:start w:val="1"/>
      <w:numFmt w:val="lowerLetter"/>
      <w:lvlText w:val="%8."/>
      <w:lvlJc w:val="left"/>
      <w:pPr>
        <w:ind w:left="5135" w:hanging="360"/>
      </w:pPr>
    </w:lvl>
    <w:lvl w:ilvl="8" w:tplc="040C001B" w:tentative="1">
      <w:start w:val="1"/>
      <w:numFmt w:val="lowerRoman"/>
      <w:lvlText w:val="%9."/>
      <w:lvlJc w:val="right"/>
      <w:pPr>
        <w:ind w:left="5855" w:hanging="180"/>
      </w:pPr>
    </w:lvl>
  </w:abstractNum>
  <w:abstractNum w:abstractNumId="1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" w15:restartNumberingAfterBreak="0">
    <w:nsid w:val="0E1D2669"/>
    <w:multiLevelType w:val="hybridMultilevel"/>
    <w:tmpl w:val="AE488C7A"/>
    <w:lvl w:ilvl="0" w:tplc="7D7471D4">
      <w:start w:val="1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3" w15:restartNumberingAfterBreak="0">
    <w:nsid w:val="16920EB4"/>
    <w:multiLevelType w:val="hybridMultilevel"/>
    <w:tmpl w:val="DCC285BE"/>
    <w:lvl w:ilvl="0" w:tplc="750AA21E">
      <w:start w:val="1"/>
      <w:numFmt w:val="decimal"/>
      <w:lvlText w:val="%1-"/>
      <w:lvlJc w:val="left"/>
      <w:pPr>
        <w:ind w:left="2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51" w:hanging="360"/>
      </w:pPr>
    </w:lvl>
    <w:lvl w:ilvl="2" w:tplc="040C001B" w:tentative="1">
      <w:start w:val="1"/>
      <w:numFmt w:val="lowerRoman"/>
      <w:lvlText w:val="%3."/>
      <w:lvlJc w:val="right"/>
      <w:pPr>
        <w:ind w:left="1671" w:hanging="180"/>
      </w:pPr>
    </w:lvl>
    <w:lvl w:ilvl="3" w:tplc="040C000F" w:tentative="1">
      <w:start w:val="1"/>
      <w:numFmt w:val="decimal"/>
      <w:lvlText w:val="%4."/>
      <w:lvlJc w:val="left"/>
      <w:pPr>
        <w:ind w:left="2391" w:hanging="360"/>
      </w:pPr>
    </w:lvl>
    <w:lvl w:ilvl="4" w:tplc="040C0019" w:tentative="1">
      <w:start w:val="1"/>
      <w:numFmt w:val="lowerLetter"/>
      <w:lvlText w:val="%5."/>
      <w:lvlJc w:val="left"/>
      <w:pPr>
        <w:ind w:left="3111" w:hanging="360"/>
      </w:pPr>
    </w:lvl>
    <w:lvl w:ilvl="5" w:tplc="040C001B" w:tentative="1">
      <w:start w:val="1"/>
      <w:numFmt w:val="lowerRoman"/>
      <w:lvlText w:val="%6."/>
      <w:lvlJc w:val="right"/>
      <w:pPr>
        <w:ind w:left="3831" w:hanging="180"/>
      </w:pPr>
    </w:lvl>
    <w:lvl w:ilvl="6" w:tplc="040C000F" w:tentative="1">
      <w:start w:val="1"/>
      <w:numFmt w:val="decimal"/>
      <w:lvlText w:val="%7."/>
      <w:lvlJc w:val="left"/>
      <w:pPr>
        <w:ind w:left="4551" w:hanging="360"/>
      </w:pPr>
    </w:lvl>
    <w:lvl w:ilvl="7" w:tplc="040C0019" w:tentative="1">
      <w:start w:val="1"/>
      <w:numFmt w:val="lowerLetter"/>
      <w:lvlText w:val="%8."/>
      <w:lvlJc w:val="left"/>
      <w:pPr>
        <w:ind w:left="5271" w:hanging="360"/>
      </w:pPr>
    </w:lvl>
    <w:lvl w:ilvl="8" w:tplc="040C001B" w:tentative="1">
      <w:start w:val="1"/>
      <w:numFmt w:val="lowerRoman"/>
      <w:lvlText w:val="%9."/>
      <w:lvlJc w:val="right"/>
      <w:pPr>
        <w:ind w:left="5991" w:hanging="180"/>
      </w:pPr>
    </w:lvl>
  </w:abstractNum>
  <w:abstractNum w:abstractNumId="4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" w15:restartNumberingAfterBreak="0">
    <w:nsid w:val="21160610"/>
    <w:multiLevelType w:val="hybridMultilevel"/>
    <w:tmpl w:val="3D289716"/>
    <w:lvl w:ilvl="0" w:tplc="040C0001">
      <w:start w:val="1"/>
      <w:numFmt w:val="bullet"/>
      <w:lvlText w:val=""/>
      <w:lvlJc w:val="left"/>
      <w:pPr>
        <w:ind w:left="167" w:hanging="360"/>
      </w:pPr>
      <w:rPr>
        <w:rFonts w:ascii="Symbol" w:hAnsi="Symbo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6" w15:restartNumberingAfterBreak="0">
    <w:nsid w:val="216A0686"/>
    <w:multiLevelType w:val="hybridMultilevel"/>
    <w:tmpl w:val="D596756E"/>
    <w:lvl w:ilvl="0" w:tplc="040C0001">
      <w:start w:val="1"/>
      <w:numFmt w:val="bullet"/>
      <w:lvlText w:val="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7" w15:restartNumberingAfterBreak="0">
    <w:nsid w:val="32966BA0"/>
    <w:multiLevelType w:val="hybridMultilevel"/>
    <w:tmpl w:val="452E4BD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DE5615"/>
    <w:multiLevelType w:val="hybridMultilevel"/>
    <w:tmpl w:val="35300472"/>
    <w:lvl w:ilvl="0" w:tplc="040C0009">
      <w:start w:val="1"/>
      <w:numFmt w:val="bullet"/>
      <w:lvlText w:val=""/>
      <w:lvlJc w:val="left"/>
      <w:pPr>
        <w:ind w:left="67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35" w:hanging="360"/>
      </w:pPr>
      <w:rPr>
        <w:rFonts w:ascii="Wingdings" w:hAnsi="Wingdings" w:hint="default"/>
      </w:rPr>
    </w:lvl>
  </w:abstractNum>
  <w:abstractNum w:abstractNumId="9" w15:restartNumberingAfterBreak="0">
    <w:nsid w:val="37270B18"/>
    <w:multiLevelType w:val="hybridMultilevel"/>
    <w:tmpl w:val="9D565FBC"/>
    <w:lvl w:ilvl="0" w:tplc="040C0005">
      <w:start w:val="1"/>
      <w:numFmt w:val="bullet"/>
      <w:lvlText w:val=""/>
      <w:lvlJc w:val="left"/>
      <w:pPr>
        <w:ind w:left="-1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5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72" w:hanging="360"/>
      </w:pPr>
      <w:rPr>
        <w:rFonts w:ascii="Wingdings" w:hAnsi="Wingdings" w:hint="default"/>
      </w:rPr>
    </w:lvl>
  </w:abstractNum>
  <w:abstractNum w:abstractNumId="10" w15:restartNumberingAfterBreak="0">
    <w:nsid w:val="43BA6C86"/>
    <w:multiLevelType w:val="hybridMultilevel"/>
    <w:tmpl w:val="24F04FE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621584"/>
    <w:multiLevelType w:val="hybridMultilevel"/>
    <w:tmpl w:val="4058D3B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FA4324"/>
    <w:multiLevelType w:val="hybridMultilevel"/>
    <w:tmpl w:val="1624E254"/>
    <w:lvl w:ilvl="0" w:tplc="040C0003">
      <w:start w:val="1"/>
      <w:numFmt w:val="bullet"/>
      <w:lvlText w:val="o"/>
      <w:lvlJc w:val="left"/>
      <w:pPr>
        <w:ind w:left="521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13" w15:restartNumberingAfterBreak="0">
    <w:nsid w:val="472A670D"/>
    <w:multiLevelType w:val="hybridMultilevel"/>
    <w:tmpl w:val="92369E94"/>
    <w:lvl w:ilvl="0" w:tplc="D466D860">
      <w:start w:val="1"/>
      <w:numFmt w:val="decimal"/>
      <w:lvlText w:val="%1."/>
      <w:lvlJc w:val="left"/>
      <w:pPr>
        <w:ind w:left="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45" w:hanging="360"/>
      </w:pPr>
    </w:lvl>
    <w:lvl w:ilvl="2" w:tplc="040C001B" w:tentative="1">
      <w:start w:val="1"/>
      <w:numFmt w:val="lowerRoman"/>
      <w:lvlText w:val="%3."/>
      <w:lvlJc w:val="right"/>
      <w:pPr>
        <w:ind w:left="1465" w:hanging="180"/>
      </w:pPr>
    </w:lvl>
    <w:lvl w:ilvl="3" w:tplc="040C000F" w:tentative="1">
      <w:start w:val="1"/>
      <w:numFmt w:val="decimal"/>
      <w:lvlText w:val="%4."/>
      <w:lvlJc w:val="left"/>
      <w:pPr>
        <w:ind w:left="2185" w:hanging="360"/>
      </w:pPr>
    </w:lvl>
    <w:lvl w:ilvl="4" w:tplc="040C0019" w:tentative="1">
      <w:start w:val="1"/>
      <w:numFmt w:val="lowerLetter"/>
      <w:lvlText w:val="%5."/>
      <w:lvlJc w:val="left"/>
      <w:pPr>
        <w:ind w:left="2905" w:hanging="360"/>
      </w:pPr>
    </w:lvl>
    <w:lvl w:ilvl="5" w:tplc="040C001B" w:tentative="1">
      <w:start w:val="1"/>
      <w:numFmt w:val="lowerRoman"/>
      <w:lvlText w:val="%6."/>
      <w:lvlJc w:val="right"/>
      <w:pPr>
        <w:ind w:left="3625" w:hanging="180"/>
      </w:pPr>
    </w:lvl>
    <w:lvl w:ilvl="6" w:tplc="040C000F" w:tentative="1">
      <w:start w:val="1"/>
      <w:numFmt w:val="decimal"/>
      <w:lvlText w:val="%7."/>
      <w:lvlJc w:val="left"/>
      <w:pPr>
        <w:ind w:left="4345" w:hanging="360"/>
      </w:pPr>
    </w:lvl>
    <w:lvl w:ilvl="7" w:tplc="040C0019" w:tentative="1">
      <w:start w:val="1"/>
      <w:numFmt w:val="lowerLetter"/>
      <w:lvlText w:val="%8."/>
      <w:lvlJc w:val="left"/>
      <w:pPr>
        <w:ind w:left="5065" w:hanging="360"/>
      </w:pPr>
    </w:lvl>
    <w:lvl w:ilvl="8" w:tplc="040C001B" w:tentative="1">
      <w:start w:val="1"/>
      <w:numFmt w:val="lowerRoman"/>
      <w:lvlText w:val="%9."/>
      <w:lvlJc w:val="right"/>
      <w:pPr>
        <w:ind w:left="5785" w:hanging="180"/>
      </w:pPr>
    </w:lvl>
  </w:abstractNum>
  <w:abstractNum w:abstractNumId="14" w15:restartNumberingAfterBreak="0">
    <w:nsid w:val="4AA552AF"/>
    <w:multiLevelType w:val="hybridMultilevel"/>
    <w:tmpl w:val="8EBC41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5E07C8"/>
    <w:multiLevelType w:val="hybridMultilevel"/>
    <w:tmpl w:val="77FA3A6C"/>
    <w:lvl w:ilvl="0" w:tplc="DB447D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B8316CE"/>
    <w:multiLevelType w:val="hybridMultilevel"/>
    <w:tmpl w:val="4250880A"/>
    <w:lvl w:ilvl="0" w:tplc="040C0001">
      <w:start w:val="1"/>
      <w:numFmt w:val="bullet"/>
      <w:lvlText w:val=""/>
      <w:lvlJc w:val="left"/>
      <w:pPr>
        <w:ind w:left="6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17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8" w15:restartNumberingAfterBreak="0">
    <w:nsid w:val="54307108"/>
    <w:multiLevelType w:val="hybridMultilevel"/>
    <w:tmpl w:val="1338CDE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7F038F"/>
    <w:multiLevelType w:val="hybridMultilevel"/>
    <w:tmpl w:val="74D0F07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027C31"/>
    <w:multiLevelType w:val="hybridMultilevel"/>
    <w:tmpl w:val="5422EC18"/>
    <w:lvl w:ilvl="0" w:tplc="7D7471D4">
      <w:start w:val="3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21" w15:restartNumberingAfterBreak="0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9084113"/>
    <w:multiLevelType w:val="hybridMultilevel"/>
    <w:tmpl w:val="4ED6DB74"/>
    <w:lvl w:ilvl="0" w:tplc="040C0001">
      <w:start w:val="1"/>
      <w:numFmt w:val="bullet"/>
      <w:lvlText w:val=""/>
      <w:lvlJc w:val="left"/>
      <w:pPr>
        <w:ind w:left="3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3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4" w15:restartNumberingAfterBreak="0">
    <w:nsid w:val="612E5FEC"/>
    <w:multiLevelType w:val="hybridMultilevel"/>
    <w:tmpl w:val="44FE4BDE"/>
    <w:lvl w:ilvl="0" w:tplc="040C000D">
      <w:start w:val="1"/>
      <w:numFmt w:val="bullet"/>
      <w:lvlText w:val=""/>
      <w:lvlJc w:val="left"/>
      <w:pPr>
        <w:ind w:left="38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5" w15:restartNumberingAfterBreak="0">
    <w:nsid w:val="67B979A9"/>
    <w:multiLevelType w:val="hybridMultilevel"/>
    <w:tmpl w:val="5650C036"/>
    <w:lvl w:ilvl="0" w:tplc="040C000D">
      <w:start w:val="1"/>
      <w:numFmt w:val="bullet"/>
      <w:lvlText w:val=""/>
      <w:lvlJc w:val="left"/>
      <w:pPr>
        <w:ind w:left="5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6" w15:restartNumberingAfterBreak="0">
    <w:nsid w:val="683B75DB"/>
    <w:multiLevelType w:val="hybridMultilevel"/>
    <w:tmpl w:val="78DAE948"/>
    <w:lvl w:ilvl="0" w:tplc="E0E8B872">
      <w:start w:val="1"/>
      <w:numFmt w:val="decimal"/>
      <w:lvlText w:val="%1."/>
      <w:lvlJc w:val="left"/>
      <w:pPr>
        <w:ind w:left="-2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55" w:hanging="360"/>
      </w:pPr>
    </w:lvl>
    <w:lvl w:ilvl="2" w:tplc="040C001B" w:tentative="1">
      <w:start w:val="1"/>
      <w:numFmt w:val="lowerRoman"/>
      <w:lvlText w:val="%3."/>
      <w:lvlJc w:val="right"/>
      <w:pPr>
        <w:ind w:left="1175" w:hanging="180"/>
      </w:pPr>
    </w:lvl>
    <w:lvl w:ilvl="3" w:tplc="040C000F" w:tentative="1">
      <w:start w:val="1"/>
      <w:numFmt w:val="decimal"/>
      <w:lvlText w:val="%4."/>
      <w:lvlJc w:val="left"/>
      <w:pPr>
        <w:ind w:left="1895" w:hanging="360"/>
      </w:pPr>
    </w:lvl>
    <w:lvl w:ilvl="4" w:tplc="040C0019" w:tentative="1">
      <w:start w:val="1"/>
      <w:numFmt w:val="lowerLetter"/>
      <w:lvlText w:val="%5."/>
      <w:lvlJc w:val="left"/>
      <w:pPr>
        <w:ind w:left="2615" w:hanging="360"/>
      </w:pPr>
    </w:lvl>
    <w:lvl w:ilvl="5" w:tplc="040C001B" w:tentative="1">
      <w:start w:val="1"/>
      <w:numFmt w:val="lowerRoman"/>
      <w:lvlText w:val="%6."/>
      <w:lvlJc w:val="right"/>
      <w:pPr>
        <w:ind w:left="3335" w:hanging="180"/>
      </w:pPr>
    </w:lvl>
    <w:lvl w:ilvl="6" w:tplc="040C000F" w:tentative="1">
      <w:start w:val="1"/>
      <w:numFmt w:val="decimal"/>
      <w:lvlText w:val="%7."/>
      <w:lvlJc w:val="left"/>
      <w:pPr>
        <w:ind w:left="4055" w:hanging="360"/>
      </w:pPr>
    </w:lvl>
    <w:lvl w:ilvl="7" w:tplc="040C0019" w:tentative="1">
      <w:start w:val="1"/>
      <w:numFmt w:val="lowerLetter"/>
      <w:lvlText w:val="%8."/>
      <w:lvlJc w:val="left"/>
      <w:pPr>
        <w:ind w:left="4775" w:hanging="360"/>
      </w:pPr>
    </w:lvl>
    <w:lvl w:ilvl="8" w:tplc="040C001B" w:tentative="1">
      <w:start w:val="1"/>
      <w:numFmt w:val="lowerRoman"/>
      <w:lvlText w:val="%9."/>
      <w:lvlJc w:val="right"/>
      <w:pPr>
        <w:ind w:left="5495" w:hanging="180"/>
      </w:pPr>
    </w:lvl>
  </w:abstractNum>
  <w:abstractNum w:abstractNumId="27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0C112B"/>
    <w:multiLevelType w:val="hybridMultilevel"/>
    <w:tmpl w:val="90D268C6"/>
    <w:lvl w:ilvl="0" w:tplc="040C0001">
      <w:start w:val="1"/>
      <w:numFmt w:val="bullet"/>
      <w:lvlText w:val=""/>
      <w:lvlJc w:val="left"/>
      <w:pPr>
        <w:ind w:left="5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9" w15:restartNumberingAfterBreak="0">
    <w:nsid w:val="6FC118B0"/>
    <w:multiLevelType w:val="hybridMultilevel"/>
    <w:tmpl w:val="A732AB3A"/>
    <w:lvl w:ilvl="0" w:tplc="040C000B">
      <w:start w:val="1"/>
      <w:numFmt w:val="bullet"/>
      <w:lvlText w:val=""/>
      <w:lvlJc w:val="left"/>
      <w:pPr>
        <w:ind w:left="-2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05" w:hanging="360"/>
      </w:pPr>
      <w:rPr>
        <w:rFonts w:ascii="Wingdings" w:hAnsi="Wingdings" w:hint="default"/>
      </w:rPr>
    </w:lvl>
  </w:abstractNum>
  <w:abstractNum w:abstractNumId="30" w15:restartNumberingAfterBreak="0">
    <w:nsid w:val="73710565"/>
    <w:multiLevelType w:val="hybridMultilevel"/>
    <w:tmpl w:val="647C4E7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960FA7"/>
    <w:multiLevelType w:val="hybridMultilevel"/>
    <w:tmpl w:val="513267F2"/>
    <w:lvl w:ilvl="0" w:tplc="040C000D">
      <w:start w:val="1"/>
      <w:numFmt w:val="bullet"/>
      <w:lvlText w:val=""/>
      <w:lvlJc w:val="left"/>
      <w:pPr>
        <w:ind w:left="5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32" w15:restartNumberingAfterBreak="0">
    <w:nsid w:val="752C6537"/>
    <w:multiLevelType w:val="hybridMultilevel"/>
    <w:tmpl w:val="722C9574"/>
    <w:lvl w:ilvl="0" w:tplc="7D7471D4">
      <w:start w:val="3"/>
      <w:numFmt w:val="decimal"/>
      <w:lvlText w:val="%1."/>
      <w:lvlJc w:val="left"/>
      <w:pPr>
        <w:ind w:left="668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33" w15:restartNumberingAfterBreak="0">
    <w:nsid w:val="7E0B4DF0"/>
    <w:multiLevelType w:val="hybridMultilevel"/>
    <w:tmpl w:val="9556A2C6"/>
    <w:lvl w:ilvl="0" w:tplc="093A78A4">
      <w:start w:val="3"/>
      <w:numFmt w:val="decimal"/>
      <w:lvlText w:val="%1."/>
      <w:lvlJc w:val="left"/>
      <w:pPr>
        <w:ind w:left="-26" w:hanging="360"/>
      </w:pPr>
      <w:rPr>
        <w:rFonts w:hint="default"/>
        <w:b/>
        <w:bCs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247" w:hanging="360"/>
      </w:pPr>
    </w:lvl>
    <w:lvl w:ilvl="2" w:tplc="040C001B" w:tentative="1">
      <w:start w:val="1"/>
      <w:numFmt w:val="lowerRoman"/>
      <w:lvlText w:val="%3."/>
      <w:lvlJc w:val="right"/>
      <w:pPr>
        <w:ind w:left="1967" w:hanging="180"/>
      </w:pPr>
    </w:lvl>
    <w:lvl w:ilvl="3" w:tplc="040C000F" w:tentative="1">
      <w:start w:val="1"/>
      <w:numFmt w:val="decimal"/>
      <w:lvlText w:val="%4."/>
      <w:lvlJc w:val="left"/>
      <w:pPr>
        <w:ind w:left="2687" w:hanging="360"/>
      </w:pPr>
    </w:lvl>
    <w:lvl w:ilvl="4" w:tplc="040C0019" w:tentative="1">
      <w:start w:val="1"/>
      <w:numFmt w:val="lowerLetter"/>
      <w:lvlText w:val="%5."/>
      <w:lvlJc w:val="left"/>
      <w:pPr>
        <w:ind w:left="3407" w:hanging="360"/>
      </w:pPr>
    </w:lvl>
    <w:lvl w:ilvl="5" w:tplc="040C001B" w:tentative="1">
      <w:start w:val="1"/>
      <w:numFmt w:val="lowerRoman"/>
      <w:lvlText w:val="%6."/>
      <w:lvlJc w:val="right"/>
      <w:pPr>
        <w:ind w:left="4127" w:hanging="180"/>
      </w:pPr>
    </w:lvl>
    <w:lvl w:ilvl="6" w:tplc="040C000F" w:tentative="1">
      <w:start w:val="1"/>
      <w:numFmt w:val="decimal"/>
      <w:lvlText w:val="%7."/>
      <w:lvlJc w:val="left"/>
      <w:pPr>
        <w:ind w:left="4847" w:hanging="360"/>
      </w:pPr>
    </w:lvl>
    <w:lvl w:ilvl="7" w:tplc="040C0019" w:tentative="1">
      <w:start w:val="1"/>
      <w:numFmt w:val="lowerLetter"/>
      <w:lvlText w:val="%8."/>
      <w:lvlJc w:val="left"/>
      <w:pPr>
        <w:ind w:left="5567" w:hanging="360"/>
      </w:pPr>
    </w:lvl>
    <w:lvl w:ilvl="8" w:tplc="040C001B" w:tentative="1">
      <w:start w:val="1"/>
      <w:numFmt w:val="lowerRoman"/>
      <w:lvlText w:val="%9."/>
      <w:lvlJc w:val="right"/>
      <w:pPr>
        <w:ind w:left="6287" w:hanging="180"/>
      </w:pPr>
    </w:lvl>
  </w:abstractNum>
  <w:num w:numId="1">
    <w:abstractNumId w:val="23"/>
  </w:num>
  <w:num w:numId="2">
    <w:abstractNumId w:val="27"/>
  </w:num>
  <w:num w:numId="3">
    <w:abstractNumId w:val="1"/>
  </w:num>
  <w:num w:numId="4">
    <w:abstractNumId w:val="4"/>
  </w:num>
  <w:num w:numId="5">
    <w:abstractNumId w:val="14"/>
  </w:num>
  <w:num w:numId="6">
    <w:abstractNumId w:val="30"/>
  </w:num>
  <w:num w:numId="7">
    <w:abstractNumId w:val="21"/>
  </w:num>
  <w:num w:numId="8">
    <w:abstractNumId w:val="29"/>
  </w:num>
  <w:num w:numId="9">
    <w:abstractNumId w:val="17"/>
  </w:num>
  <w:num w:numId="10">
    <w:abstractNumId w:val="9"/>
  </w:num>
  <w:num w:numId="11">
    <w:abstractNumId w:val="0"/>
  </w:num>
  <w:num w:numId="12">
    <w:abstractNumId w:val="7"/>
  </w:num>
  <w:num w:numId="13">
    <w:abstractNumId w:val="10"/>
  </w:num>
  <w:num w:numId="14">
    <w:abstractNumId w:val="12"/>
  </w:num>
  <w:num w:numId="15">
    <w:abstractNumId w:val="31"/>
  </w:num>
  <w:num w:numId="16">
    <w:abstractNumId w:val="19"/>
  </w:num>
  <w:num w:numId="17">
    <w:abstractNumId w:val="26"/>
  </w:num>
  <w:num w:numId="18">
    <w:abstractNumId w:val="16"/>
  </w:num>
  <w:num w:numId="19">
    <w:abstractNumId w:val="25"/>
  </w:num>
  <w:num w:numId="20">
    <w:abstractNumId w:val="28"/>
  </w:num>
  <w:num w:numId="21">
    <w:abstractNumId w:val="8"/>
  </w:num>
  <w:num w:numId="22">
    <w:abstractNumId w:val="11"/>
  </w:num>
  <w:num w:numId="23">
    <w:abstractNumId w:val="15"/>
  </w:num>
  <w:num w:numId="24">
    <w:abstractNumId w:val="5"/>
  </w:num>
  <w:num w:numId="25">
    <w:abstractNumId w:val="6"/>
  </w:num>
  <w:num w:numId="26">
    <w:abstractNumId w:val="22"/>
  </w:num>
  <w:num w:numId="27">
    <w:abstractNumId w:val="24"/>
  </w:num>
  <w:num w:numId="28">
    <w:abstractNumId w:val="32"/>
  </w:num>
  <w:num w:numId="29">
    <w:abstractNumId w:val="20"/>
  </w:num>
  <w:num w:numId="30">
    <w:abstractNumId w:val="33"/>
  </w:num>
  <w:num w:numId="31">
    <w:abstractNumId w:val="2"/>
  </w:num>
  <w:num w:numId="32">
    <w:abstractNumId w:val="18"/>
  </w:num>
  <w:num w:numId="33">
    <w:abstractNumId w:val="13"/>
  </w:num>
  <w:num w:numId="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A0B"/>
    <w:rsid w:val="00004CF7"/>
    <w:rsid w:val="00011E1F"/>
    <w:rsid w:val="00014A07"/>
    <w:rsid w:val="00033882"/>
    <w:rsid w:val="0006400A"/>
    <w:rsid w:val="0006609A"/>
    <w:rsid w:val="00066AB2"/>
    <w:rsid w:val="00080A0B"/>
    <w:rsid w:val="00095236"/>
    <w:rsid w:val="000B20D9"/>
    <w:rsid w:val="000B61B9"/>
    <w:rsid w:val="000C3CA6"/>
    <w:rsid w:val="000F2882"/>
    <w:rsid w:val="00107D3C"/>
    <w:rsid w:val="001248CE"/>
    <w:rsid w:val="00134D73"/>
    <w:rsid w:val="00145550"/>
    <w:rsid w:val="001868D4"/>
    <w:rsid w:val="00195B42"/>
    <w:rsid w:val="00196FAE"/>
    <w:rsid w:val="001A082E"/>
    <w:rsid w:val="001B4DA4"/>
    <w:rsid w:val="001D7A1A"/>
    <w:rsid w:val="00201BA8"/>
    <w:rsid w:val="00202817"/>
    <w:rsid w:val="00203A94"/>
    <w:rsid w:val="00204C34"/>
    <w:rsid w:val="00205ED5"/>
    <w:rsid w:val="00211CFB"/>
    <w:rsid w:val="00212B7E"/>
    <w:rsid w:val="0022413A"/>
    <w:rsid w:val="002417F5"/>
    <w:rsid w:val="00257F5A"/>
    <w:rsid w:val="002618C6"/>
    <w:rsid w:val="002639C2"/>
    <w:rsid w:val="002A6482"/>
    <w:rsid w:val="002D45DD"/>
    <w:rsid w:val="002D55EF"/>
    <w:rsid w:val="0031270F"/>
    <w:rsid w:val="00323D84"/>
    <w:rsid w:val="00347CC7"/>
    <w:rsid w:val="00352681"/>
    <w:rsid w:val="004147B5"/>
    <w:rsid w:val="0042177D"/>
    <w:rsid w:val="00422D18"/>
    <w:rsid w:val="004231B9"/>
    <w:rsid w:val="00447395"/>
    <w:rsid w:val="00451F16"/>
    <w:rsid w:val="00483D8F"/>
    <w:rsid w:val="004A2D1C"/>
    <w:rsid w:val="004D43F0"/>
    <w:rsid w:val="004D4400"/>
    <w:rsid w:val="0051263F"/>
    <w:rsid w:val="0052092E"/>
    <w:rsid w:val="00542A27"/>
    <w:rsid w:val="00556562"/>
    <w:rsid w:val="005702E3"/>
    <w:rsid w:val="0058322C"/>
    <w:rsid w:val="0059172D"/>
    <w:rsid w:val="00592F60"/>
    <w:rsid w:val="005C555B"/>
    <w:rsid w:val="005D6058"/>
    <w:rsid w:val="005E117E"/>
    <w:rsid w:val="00617F4C"/>
    <w:rsid w:val="00645FD2"/>
    <w:rsid w:val="00657E25"/>
    <w:rsid w:val="006606D6"/>
    <w:rsid w:val="00663CAB"/>
    <w:rsid w:val="006755F9"/>
    <w:rsid w:val="00680FD3"/>
    <w:rsid w:val="006A6A64"/>
    <w:rsid w:val="006D1300"/>
    <w:rsid w:val="006F2CBD"/>
    <w:rsid w:val="00724D79"/>
    <w:rsid w:val="007467D7"/>
    <w:rsid w:val="00750BA1"/>
    <w:rsid w:val="007840DB"/>
    <w:rsid w:val="00787338"/>
    <w:rsid w:val="00791131"/>
    <w:rsid w:val="007C2E31"/>
    <w:rsid w:val="007C795A"/>
    <w:rsid w:val="007D3E41"/>
    <w:rsid w:val="008069C3"/>
    <w:rsid w:val="00810F15"/>
    <w:rsid w:val="008215B4"/>
    <w:rsid w:val="00827C58"/>
    <w:rsid w:val="00834CB7"/>
    <w:rsid w:val="0088288A"/>
    <w:rsid w:val="008A3F36"/>
    <w:rsid w:val="008B5F88"/>
    <w:rsid w:val="008E6828"/>
    <w:rsid w:val="008F5459"/>
    <w:rsid w:val="00952481"/>
    <w:rsid w:val="00976991"/>
    <w:rsid w:val="00976E09"/>
    <w:rsid w:val="00991653"/>
    <w:rsid w:val="009A1269"/>
    <w:rsid w:val="009B0C18"/>
    <w:rsid w:val="009C1090"/>
    <w:rsid w:val="009C4F54"/>
    <w:rsid w:val="009D5627"/>
    <w:rsid w:val="009E75D9"/>
    <w:rsid w:val="00A33C69"/>
    <w:rsid w:val="00A36497"/>
    <w:rsid w:val="00A40D67"/>
    <w:rsid w:val="00A550AC"/>
    <w:rsid w:val="00A700DE"/>
    <w:rsid w:val="00A73255"/>
    <w:rsid w:val="00A7339E"/>
    <w:rsid w:val="00A8714A"/>
    <w:rsid w:val="00AC40BA"/>
    <w:rsid w:val="00AD6CCC"/>
    <w:rsid w:val="00B17B51"/>
    <w:rsid w:val="00B2723A"/>
    <w:rsid w:val="00B303C0"/>
    <w:rsid w:val="00B32194"/>
    <w:rsid w:val="00B344BA"/>
    <w:rsid w:val="00B53546"/>
    <w:rsid w:val="00B63F9B"/>
    <w:rsid w:val="00B82297"/>
    <w:rsid w:val="00BA2372"/>
    <w:rsid w:val="00BC1FC3"/>
    <w:rsid w:val="00BC2D23"/>
    <w:rsid w:val="00BD0EAF"/>
    <w:rsid w:val="00BE0A2E"/>
    <w:rsid w:val="00BE5B88"/>
    <w:rsid w:val="00C00C79"/>
    <w:rsid w:val="00C260E0"/>
    <w:rsid w:val="00C4325F"/>
    <w:rsid w:val="00C5593A"/>
    <w:rsid w:val="00C65063"/>
    <w:rsid w:val="00C6775E"/>
    <w:rsid w:val="00C875CC"/>
    <w:rsid w:val="00CD7589"/>
    <w:rsid w:val="00CE529D"/>
    <w:rsid w:val="00D07993"/>
    <w:rsid w:val="00D36A46"/>
    <w:rsid w:val="00D46DF4"/>
    <w:rsid w:val="00D67471"/>
    <w:rsid w:val="00D760FF"/>
    <w:rsid w:val="00DB6FF9"/>
    <w:rsid w:val="00DC0938"/>
    <w:rsid w:val="00DC21C2"/>
    <w:rsid w:val="00DD2A51"/>
    <w:rsid w:val="00DD67EC"/>
    <w:rsid w:val="00DE5856"/>
    <w:rsid w:val="00DE5BD3"/>
    <w:rsid w:val="00DE6840"/>
    <w:rsid w:val="00DF189B"/>
    <w:rsid w:val="00E006FA"/>
    <w:rsid w:val="00E17606"/>
    <w:rsid w:val="00E22B15"/>
    <w:rsid w:val="00E34FA1"/>
    <w:rsid w:val="00E374FB"/>
    <w:rsid w:val="00E97655"/>
    <w:rsid w:val="00EC630F"/>
    <w:rsid w:val="00F01DAE"/>
    <w:rsid w:val="00F04B8C"/>
    <w:rsid w:val="00F07838"/>
    <w:rsid w:val="00F323D7"/>
    <w:rsid w:val="00F5792E"/>
    <w:rsid w:val="00F87259"/>
    <w:rsid w:val="00FA27A9"/>
    <w:rsid w:val="00FA5A0B"/>
    <w:rsid w:val="00FD6EA0"/>
    <w:rsid w:val="00FF0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2F3DFB"/>
  <w15:chartTrackingRefBased/>
  <w15:docId w15:val="{516B1F68-FE47-469D-B4FE-2786D0DBB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C5593A"/>
    <w:pPr>
      <w:tabs>
        <w:tab w:val="center" w:pos="3640"/>
        <w:tab w:val="right" w:pos="8300"/>
      </w:tabs>
      <w:bidi/>
      <w:ind w:left="-1050" w:right="-1276"/>
    </w:pPr>
    <w:rPr>
      <w:rFonts w:cs="Traditional Arabic"/>
      <w:b/>
      <w:bCs/>
      <w:sz w:val="28"/>
      <w:szCs w:val="28"/>
      <w:lang w:bidi="ar-DZ"/>
    </w:rPr>
  </w:style>
  <w:style w:type="character" w:customStyle="1" w:styleId="MTDisplayEquationCar">
    <w:name w:val="MTDisplayEquation Car"/>
    <w:basedOn w:val="DefaultParagraphFont"/>
    <w:link w:val="MTDisplayEquation"/>
    <w:rsid w:val="00C5593A"/>
    <w:rPr>
      <w:rFonts w:cs="Traditional Arabic"/>
      <w:b/>
      <w:bCs/>
      <w:sz w:val="28"/>
      <w:szCs w:val="28"/>
      <w:lang w:eastAsia="en-US" w:bidi="ar-DZ"/>
    </w:rPr>
  </w:style>
  <w:style w:type="paragraph" w:styleId="Header">
    <w:name w:val="header"/>
    <w:basedOn w:val="Normal"/>
    <w:link w:val="HeaderCh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36A46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36A46"/>
    <w:rPr>
      <w:sz w:val="22"/>
      <w:szCs w:val="22"/>
      <w:lang w:eastAsia="en-US"/>
    </w:rPr>
  </w:style>
  <w:style w:type="character" w:styleId="Hyperlink">
    <w:name w:val="Hyperlink"/>
    <w:basedOn w:val="DefaultParagraphFont"/>
    <w:uiPriority w:val="99"/>
    <w:unhideWhenUsed/>
    <w:rsid w:val="00095236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0952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14B4FA48-2FC7-4EAE-9F2D-CDA7B2E7F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4</Words>
  <Characters>483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</dc:creator>
  <cp:keywords/>
  <dc:description/>
  <cp:lastModifiedBy>mld</cp:lastModifiedBy>
  <cp:revision>5</cp:revision>
  <cp:lastPrinted>2019-03-19T19:23:00Z</cp:lastPrinted>
  <dcterms:created xsi:type="dcterms:W3CDTF">2019-03-19T19:23:00Z</dcterms:created>
  <dcterms:modified xsi:type="dcterms:W3CDTF">2023-11-02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